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34D5" w:rsidRPr="000E2C74" w:rsidRDefault="004934D5" w:rsidP="004934D5">
      <w:pPr>
        <w:widowControl w:val="0"/>
        <w:rPr>
          <w:color w:val="000000"/>
        </w:rPr>
      </w:pPr>
      <w:r w:rsidRPr="000E2C74">
        <w:rPr>
          <w:color w:val="000000"/>
        </w:rPr>
        <w:t>Ngày soạn:</w:t>
      </w:r>
    </w:p>
    <w:p w:rsidR="004934D5" w:rsidRPr="000E2C74" w:rsidRDefault="004934D5" w:rsidP="004934D5">
      <w:pPr>
        <w:pStyle w:val="Heading2"/>
        <w:widowControl w:val="0"/>
        <w:spacing w:before="0"/>
        <w:rPr>
          <w:rFonts w:ascii="Times New Roman" w:hAnsi="Times New Roman"/>
          <w:b w:val="0"/>
          <w:color w:val="000000"/>
          <w:lang w:val="en-US" w:eastAsia="en-US"/>
        </w:rPr>
      </w:pPr>
      <w:r w:rsidRPr="000E2C74">
        <w:rPr>
          <w:rFonts w:ascii="Times New Roman" w:hAnsi="Times New Roman"/>
          <w:b w:val="0"/>
          <w:color w:val="000000"/>
          <w:lang w:val="en-US" w:eastAsia="en-US"/>
        </w:rPr>
        <w:t>Ngày dạy:</w:t>
      </w:r>
    </w:p>
    <w:p w:rsidR="004934D5" w:rsidRDefault="004934D5" w:rsidP="004934D5">
      <w:pPr>
        <w:jc w:val="center"/>
        <w:rPr>
          <w:b/>
        </w:rPr>
      </w:pPr>
    </w:p>
    <w:p w:rsidR="004934D5" w:rsidRPr="000469AA" w:rsidRDefault="004934D5" w:rsidP="004934D5">
      <w:pPr>
        <w:jc w:val="center"/>
        <w:rPr>
          <w:b/>
        </w:rPr>
      </w:pPr>
      <w:proofErr w:type="gramStart"/>
      <w:r>
        <w:rPr>
          <w:b/>
        </w:rPr>
        <w:t>TIẾT 17.</w:t>
      </w:r>
      <w:proofErr w:type="gramEnd"/>
      <w:r>
        <w:rPr>
          <w:b/>
        </w:rPr>
        <w:t xml:space="preserve"> ÔN TẬP CHƯƠNG I (TIẾP)</w:t>
      </w:r>
    </w:p>
    <w:p w:rsidR="004934D5" w:rsidRPr="000469AA" w:rsidRDefault="004934D5" w:rsidP="004934D5">
      <w:pPr>
        <w:rPr>
          <w:b/>
        </w:rPr>
      </w:pPr>
      <w:r w:rsidRPr="000469AA">
        <w:rPr>
          <w:b/>
        </w:rPr>
        <w:t>I/ Mục tiêu</w:t>
      </w:r>
    </w:p>
    <w:p w:rsidR="004934D5" w:rsidRPr="000469AA" w:rsidRDefault="004934D5" w:rsidP="004934D5">
      <w:pPr>
        <w:rPr>
          <w:b/>
        </w:rPr>
      </w:pPr>
      <w:r w:rsidRPr="000469AA">
        <w:rPr>
          <w:b/>
        </w:rPr>
        <w:t>1. Kiến thức</w:t>
      </w:r>
    </w:p>
    <w:p w:rsidR="004934D5" w:rsidRPr="000469AA" w:rsidRDefault="004934D5" w:rsidP="004934D5">
      <w:pPr>
        <w:ind w:firstLine="720"/>
      </w:pPr>
      <w:r>
        <w:t xml:space="preserve"> </w:t>
      </w:r>
      <w:r w:rsidRPr="000469AA">
        <w:t>-</w:t>
      </w:r>
      <w:r>
        <w:t xml:space="preserve"> </w:t>
      </w:r>
      <w:r w:rsidRPr="000469AA">
        <w:t>Hs nắm được các phép biến đổi biểu thức chứa căn</w:t>
      </w:r>
    </w:p>
    <w:p w:rsidR="004934D5" w:rsidRPr="000469AA" w:rsidRDefault="004934D5" w:rsidP="004934D5">
      <w:pPr>
        <w:ind w:firstLine="720"/>
      </w:pPr>
      <w:r>
        <w:t xml:space="preserve"> </w:t>
      </w:r>
      <w:r w:rsidRPr="000469AA">
        <w:t>- Biết rút gọn một biểu thức</w:t>
      </w:r>
    </w:p>
    <w:p w:rsidR="004934D5" w:rsidRPr="000469AA" w:rsidRDefault="004934D5" w:rsidP="004934D5">
      <w:pPr>
        <w:rPr>
          <w:b/>
        </w:rPr>
      </w:pPr>
      <w:r w:rsidRPr="000469AA">
        <w:rPr>
          <w:b/>
        </w:rPr>
        <w:t>2. Kĩ năng</w:t>
      </w:r>
      <w:proofErr w:type="gramStart"/>
      <w:r w:rsidRPr="000469AA">
        <w:rPr>
          <w:b/>
        </w:rPr>
        <w:t>:</w:t>
      </w:r>
      <w:r w:rsidRPr="000469AA">
        <w:t>-</w:t>
      </w:r>
      <w:proofErr w:type="gramEnd"/>
      <w:r w:rsidRPr="000469AA">
        <w:t xml:space="preserve"> Có kĩ năng rút gọn biểu thức, tính giá trị biểu thức</w:t>
      </w:r>
    </w:p>
    <w:p w:rsidR="004934D5" w:rsidRPr="000469AA" w:rsidRDefault="004934D5" w:rsidP="004934D5">
      <w:r w:rsidRPr="000469AA">
        <w:rPr>
          <w:b/>
        </w:rPr>
        <w:t>3. Thái độ</w:t>
      </w:r>
      <w:proofErr w:type="gramStart"/>
      <w:r w:rsidRPr="000469AA">
        <w:rPr>
          <w:b/>
        </w:rPr>
        <w:t>:</w:t>
      </w:r>
      <w:r w:rsidRPr="000469AA">
        <w:t>-</w:t>
      </w:r>
      <w:proofErr w:type="gramEnd"/>
      <w:r w:rsidRPr="000469AA">
        <w:t xml:space="preserve"> Cẩn thận trong quá trình biến đổi</w:t>
      </w:r>
    </w:p>
    <w:p w:rsidR="004934D5" w:rsidRPr="000469AA" w:rsidRDefault="004934D5" w:rsidP="004934D5">
      <w:pPr>
        <w:ind w:left="342" w:hanging="342"/>
        <w:jc w:val="both"/>
      </w:pPr>
      <w:proofErr w:type="gramStart"/>
      <w:r w:rsidRPr="000469AA">
        <w:rPr>
          <w:b/>
        </w:rPr>
        <w:t>4.Năng</w:t>
      </w:r>
      <w:proofErr w:type="gramEnd"/>
      <w:r w:rsidRPr="000469AA">
        <w:rPr>
          <w:b/>
        </w:rPr>
        <w:t xml:space="preserve"> lực</w:t>
      </w:r>
      <w:r w:rsidRPr="000469AA">
        <w:rPr>
          <w:b/>
          <w:i/>
        </w:rPr>
        <w:t>:</w:t>
      </w:r>
    </w:p>
    <w:p w:rsidR="004934D5" w:rsidRPr="00036575" w:rsidRDefault="004934D5" w:rsidP="004934D5">
      <w:pPr>
        <w:spacing w:line="312" w:lineRule="auto"/>
        <w:ind w:left="342" w:firstLine="720"/>
      </w:pPr>
      <w:r w:rsidRPr="00036575">
        <w:rPr>
          <w:b/>
        </w:rPr>
        <w:t xml:space="preserve">Năng lực </w:t>
      </w:r>
      <w:proofErr w:type="gramStart"/>
      <w:r w:rsidRPr="00036575">
        <w:rPr>
          <w:b/>
        </w:rPr>
        <w:t>chung</w:t>
      </w:r>
      <w:proofErr w:type="gramEnd"/>
      <w:r w:rsidRPr="00036575">
        <w:rPr>
          <w:b/>
        </w:rPr>
        <w:t>:</w:t>
      </w:r>
      <w:r w:rsidRPr="00036575">
        <w:rPr>
          <w:bCs/>
        </w:rPr>
        <w:t xml:space="preserve"> </w:t>
      </w:r>
      <w:r w:rsidRPr="00036575">
        <w:t>Năng lực tự học, giải quyết vấn đề, sáng tạo, giao tiếp, hợp tác, sử dụng ngôn ngữ, báo cáo</w:t>
      </w:r>
    </w:p>
    <w:p w:rsidR="004934D5" w:rsidRPr="00036575" w:rsidRDefault="004934D5" w:rsidP="004934D5">
      <w:pPr>
        <w:ind w:left="342" w:firstLine="720"/>
        <w:rPr>
          <w:w w:val="90"/>
        </w:rPr>
      </w:pPr>
      <w:r w:rsidRPr="00036575">
        <w:rPr>
          <w:b/>
          <w:bCs/>
        </w:rPr>
        <w:t xml:space="preserve">Năng lực chuyên </w:t>
      </w:r>
      <w:proofErr w:type="gramStart"/>
      <w:r w:rsidRPr="00036575">
        <w:rPr>
          <w:b/>
          <w:bCs/>
        </w:rPr>
        <w:t>biệt :</w:t>
      </w:r>
      <w:proofErr w:type="gramEnd"/>
      <w:r w:rsidRPr="00036575">
        <w:rPr>
          <w:bCs/>
        </w:rPr>
        <w:t xml:space="preserve">  tính toán, tư duy, logic.</w:t>
      </w:r>
    </w:p>
    <w:p w:rsidR="004934D5" w:rsidRPr="000469AA" w:rsidRDefault="004934D5" w:rsidP="004934D5">
      <w:pPr>
        <w:rPr>
          <w:b/>
        </w:rPr>
      </w:pPr>
      <w:r w:rsidRPr="000469AA">
        <w:rPr>
          <w:b/>
        </w:rPr>
        <w:t>II/ Chuẩn bị:</w:t>
      </w:r>
    </w:p>
    <w:p w:rsidR="004934D5" w:rsidRPr="000469AA" w:rsidRDefault="004934D5" w:rsidP="004934D5">
      <w:pPr>
        <w:ind w:firstLine="720"/>
      </w:pPr>
      <w:r w:rsidRPr="000469AA">
        <w:t>GV: Phiếu bài tập, các dạng bài tập</w:t>
      </w:r>
    </w:p>
    <w:p w:rsidR="004934D5" w:rsidRPr="000469AA" w:rsidRDefault="004934D5" w:rsidP="004934D5">
      <w:pPr>
        <w:ind w:firstLine="720"/>
      </w:pPr>
      <w:r w:rsidRPr="000469AA">
        <w:t>HS: Chuẩn bị bài tập, kiến thức đã học</w:t>
      </w:r>
    </w:p>
    <w:p w:rsidR="004934D5" w:rsidRPr="000469AA" w:rsidRDefault="004934D5" w:rsidP="004934D5">
      <w:pPr>
        <w:rPr>
          <w:b/>
        </w:rPr>
      </w:pPr>
      <w:proofErr w:type="gramStart"/>
      <w:r w:rsidRPr="000469AA">
        <w:rPr>
          <w:b/>
        </w:rPr>
        <w:t>III/ Tiến trình tiết dạy.</w:t>
      </w:r>
      <w:proofErr w:type="gramEnd"/>
    </w:p>
    <w:p w:rsidR="004934D5" w:rsidRPr="000469AA" w:rsidRDefault="004934D5" w:rsidP="004934D5">
      <w:pPr>
        <w:ind w:left="360"/>
        <w:rPr>
          <w:b/>
          <w:bCs/>
        </w:rPr>
      </w:pPr>
      <w:r w:rsidRPr="000469AA">
        <w:rPr>
          <w:b/>
          <w:bCs/>
          <w:i/>
        </w:rPr>
        <w:t>1. Ổn định tổ chức</w:t>
      </w:r>
      <w:r w:rsidRPr="000469AA">
        <w:rPr>
          <w:b/>
          <w:bCs/>
        </w:rPr>
        <w:t xml:space="preserve"> (Thời gian: 1 phút)</w:t>
      </w:r>
    </w:p>
    <w:p w:rsidR="004934D5" w:rsidRPr="000469AA" w:rsidRDefault="004934D5" w:rsidP="004934D5">
      <w:pPr>
        <w:ind w:left="360"/>
        <w:rPr>
          <w:b/>
          <w:bCs/>
        </w:rPr>
      </w:pPr>
      <w:r w:rsidRPr="000469AA">
        <w:rPr>
          <w:b/>
          <w:bCs/>
          <w:i/>
        </w:rPr>
        <w:t>2. Kiểm tra bài cũ</w:t>
      </w:r>
      <w:r w:rsidRPr="000469AA">
        <w:rPr>
          <w:b/>
          <w:bCs/>
        </w:rPr>
        <w:t>: lồng ghép trong tiết dạy</w:t>
      </w:r>
    </w:p>
    <w:p w:rsidR="004934D5" w:rsidRPr="000469AA" w:rsidRDefault="004934D5" w:rsidP="004934D5">
      <w:pPr>
        <w:ind w:left="360"/>
        <w:rPr>
          <w:b/>
          <w:bCs/>
          <w:i/>
        </w:rPr>
      </w:pPr>
      <w:r w:rsidRPr="000469AA">
        <w:rPr>
          <w:b/>
          <w:bCs/>
          <w:i/>
        </w:rPr>
        <w:t>3. Bài mới (44 phút)</w:t>
      </w:r>
    </w:p>
    <w:tbl>
      <w:tblPr>
        <w:tblW w:w="10510" w:type="dxa"/>
        <w:tblInd w:w="-229" w:type="dxa"/>
        <w:tblLook w:val="04A0"/>
      </w:tblPr>
      <w:tblGrid>
        <w:gridCol w:w="12"/>
        <w:gridCol w:w="3107"/>
        <w:gridCol w:w="609"/>
        <w:gridCol w:w="1893"/>
        <w:gridCol w:w="1262"/>
        <w:gridCol w:w="3519"/>
        <w:gridCol w:w="108"/>
      </w:tblGrid>
      <w:tr w:rsidR="004934D5" w:rsidRPr="000469AA" w:rsidTr="002E5814">
        <w:trPr>
          <w:gridAfter w:val="1"/>
          <w:wAfter w:w="108" w:type="dxa"/>
        </w:trPr>
        <w:tc>
          <w:tcPr>
            <w:tcW w:w="3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Hoạt động của GV</w:t>
            </w: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Hoạt động của HS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Ghi bảng</w:t>
            </w:r>
          </w:p>
        </w:tc>
      </w:tr>
      <w:tr w:rsidR="004934D5" w:rsidRPr="000469AA" w:rsidTr="002E5814">
        <w:trPr>
          <w:gridAfter w:val="1"/>
          <w:wAfter w:w="108" w:type="dxa"/>
        </w:trPr>
        <w:tc>
          <w:tcPr>
            <w:tcW w:w="1040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2A12D5" w:rsidRDefault="004934D5" w:rsidP="002E5814">
            <w:pPr>
              <w:pStyle w:val="ListParagraph"/>
              <w:ind w:left="0"/>
              <w:jc w:val="center"/>
              <w:rPr>
                <w:b/>
              </w:rPr>
            </w:pPr>
            <w:r w:rsidRPr="002A12D5">
              <w:rPr>
                <w:b/>
              </w:rPr>
              <w:t>A. HOẠT ĐỘNG KHỞI ĐỘNG</w:t>
            </w:r>
            <w:r>
              <w:rPr>
                <w:b/>
              </w:rPr>
              <w:t xml:space="preserve"> (5ph)</w:t>
            </w:r>
          </w:p>
          <w:p w:rsidR="004934D5" w:rsidRPr="000469AA" w:rsidRDefault="004934D5" w:rsidP="002E5814">
            <w:pPr>
              <w:pStyle w:val="ListParagraph"/>
              <w:ind w:left="0"/>
              <w:jc w:val="center"/>
              <w:rPr>
                <w:b/>
              </w:rPr>
            </w:pPr>
          </w:p>
        </w:tc>
      </w:tr>
      <w:tr w:rsidR="004934D5" w:rsidRPr="000469AA" w:rsidTr="002E5814">
        <w:trPr>
          <w:gridAfter w:val="1"/>
          <w:wAfter w:w="108" w:type="dxa"/>
        </w:trPr>
        <w:tc>
          <w:tcPr>
            <w:tcW w:w="3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GV giới thiệu bằng bản đồ tư duy</w:t>
            </w:r>
          </w:p>
          <w:p w:rsidR="004934D5" w:rsidRPr="000469AA" w:rsidRDefault="004934D5" w:rsidP="002E5814">
            <w:pPr>
              <w:pStyle w:val="ListParagraph"/>
              <w:ind w:left="0"/>
            </w:pP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HS theo dõi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I/ Lý thuyết</w:t>
            </w:r>
          </w:p>
          <w:p w:rsidR="004934D5" w:rsidRPr="000469AA" w:rsidRDefault="004934D5" w:rsidP="002E5814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(Đã kiểm tra ở tiết 1)</w:t>
            </w:r>
          </w:p>
        </w:tc>
      </w:tr>
      <w:tr w:rsidR="004934D5" w:rsidRPr="000469AA" w:rsidTr="002E5814">
        <w:trPr>
          <w:gridAfter w:val="1"/>
          <w:wAfter w:w="108" w:type="dxa"/>
          <w:trHeight w:val="586"/>
        </w:trPr>
        <w:tc>
          <w:tcPr>
            <w:tcW w:w="1040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  <w:jc w:val="center"/>
              <w:rPr>
                <w:b/>
              </w:rPr>
            </w:pPr>
            <w:r>
              <w:rPr>
                <w:b/>
              </w:rPr>
              <w:t>B. HOẠT ĐỘNG LUYỆN TẬP (30ph)</w:t>
            </w:r>
          </w:p>
        </w:tc>
      </w:tr>
      <w:tr w:rsidR="004934D5" w:rsidRPr="000469AA" w:rsidTr="002E5814">
        <w:trPr>
          <w:gridAfter w:val="1"/>
          <w:wAfter w:w="108" w:type="dxa"/>
        </w:trPr>
        <w:tc>
          <w:tcPr>
            <w:tcW w:w="3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HS nêu hướng làm bài 71a/SGK 40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Gọi HS lên bảng làm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HS nhận xét câu trả lời của bạn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GV nx và kết luận</w:t>
            </w:r>
          </w:p>
          <w:p w:rsidR="004934D5" w:rsidRPr="000469AA" w:rsidRDefault="004934D5" w:rsidP="002E5814">
            <w:pPr>
              <w:pStyle w:val="ListParagraph"/>
              <w:ind w:left="0"/>
              <w:rPr>
                <w:b/>
                <w:i/>
              </w:rPr>
            </w:pPr>
            <w:r w:rsidRPr="000469AA">
              <w:t xml:space="preserve">GV: </w:t>
            </w:r>
            <w:r w:rsidRPr="000469AA">
              <w:rPr>
                <w:b/>
                <w:i/>
              </w:rPr>
              <w:t xml:space="preserve">Muốn rút gọn một biểu thức số: nhân, chia </w:t>
            </w:r>
            <w:proofErr w:type="gramStart"/>
            <w:r w:rsidRPr="000469AA">
              <w:rPr>
                <w:b/>
                <w:i/>
              </w:rPr>
              <w:t>hay  ta</w:t>
            </w:r>
            <w:proofErr w:type="gramEnd"/>
            <w:r w:rsidRPr="000469AA">
              <w:rPr>
                <w:b/>
                <w:i/>
              </w:rPr>
              <w:t xml:space="preserve"> đưa thừa số ra ngoài dấu căn,vào trong dấu căn, khử mẫu  hay trục căn thức ở mẫu để đưa về các hạng tử đồng dạng và thu gọn.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HS nhận xét biểu thức A, B.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Nêu cách làm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GV chốt lại: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Muốn rút gọn biểu thức ta có thể rút gọn về phân thức tối giản, sau đó quy đồng</w:t>
            </w: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  <w:rPr>
                <w:i/>
              </w:rPr>
            </w:pP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HS trả lời.</w:t>
            </w:r>
          </w:p>
          <w:p w:rsidR="004934D5" w:rsidRPr="000469AA" w:rsidRDefault="004934D5" w:rsidP="002E5814">
            <w:pPr>
              <w:pStyle w:val="ListParagraph"/>
              <w:ind w:left="0"/>
            </w:pP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HS suy nghĩ trả lời.</w:t>
            </w:r>
          </w:p>
          <w:p w:rsidR="004934D5" w:rsidRPr="000469AA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  <w:r w:rsidRPr="00036575">
              <w:t>HS làm câu a.</w:t>
            </w: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36575" w:rsidRDefault="004934D5" w:rsidP="002E5814">
            <w:pPr>
              <w:pStyle w:val="ListParagraph"/>
              <w:ind w:left="0"/>
            </w:pP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Tổ 1</w:t>
            </w:r>
            <w:proofErr w:type="gramStart"/>
            <w:r w:rsidRPr="000469AA">
              <w:t>,2</w:t>
            </w:r>
            <w:proofErr w:type="gramEnd"/>
            <w:r w:rsidRPr="000469AA">
              <w:t xml:space="preserve"> rút gọn A.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Tổ 3,4 rút gọn B</w:t>
            </w:r>
          </w:p>
          <w:p w:rsidR="004934D5" w:rsidRPr="000469AA" w:rsidRDefault="004934D5" w:rsidP="002E5814">
            <w:pPr>
              <w:pStyle w:val="ListParagraph"/>
              <w:ind w:left="0"/>
            </w:pP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lastRenderedPageBreak/>
              <w:t>Gọi 2 HS đại diện lên bảng làm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HS nhận xét</w:t>
            </w:r>
          </w:p>
          <w:p w:rsidR="004934D5" w:rsidRPr="000469AA" w:rsidRDefault="004934D5" w:rsidP="002E5814">
            <w:pPr>
              <w:pStyle w:val="ListParagraph"/>
              <w:ind w:left="0"/>
              <w:rPr>
                <w:i/>
              </w:rPr>
            </w:pPr>
            <w:r w:rsidRPr="000469AA">
              <w:t>1HS lên làm câu b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469AA" w:rsidRDefault="004934D5" w:rsidP="002E5814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lastRenderedPageBreak/>
              <w:t>II/ Bài tập</w:t>
            </w:r>
          </w:p>
          <w:p w:rsidR="004934D5" w:rsidRPr="000469AA" w:rsidRDefault="004934D5" w:rsidP="002E5814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Dạng 1: Rút gọn biểu thức: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Bài 1: Rút gọn biểu thức: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 xml:space="preserve">Bài 71a/SGK 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rad>
                  </m:e>
                </m:d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rad>
              </m:oMath>
            </m:oMathPara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6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= 4 – 6 +2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= -2 +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4934D5" w:rsidRPr="000469AA" w:rsidRDefault="004934D5" w:rsidP="002E5814">
            <w:pPr>
              <w:pStyle w:val="ListParagraph"/>
              <w:ind w:left="0"/>
              <w:rPr>
                <w:b/>
              </w:rPr>
            </w:pPr>
          </w:p>
          <w:p w:rsidR="004934D5" w:rsidRPr="000469AA" w:rsidRDefault="004934D5" w:rsidP="002E5814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Bài 2: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 xml:space="preserve"> Cho biểu thức: với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≥0;a≠1</m:t>
              </m:r>
            </m:oMath>
          </w:p>
          <w:p w:rsidR="004934D5" w:rsidRPr="00036575" w:rsidRDefault="004934D5" w:rsidP="002E5814">
            <w:pPr>
              <w:pStyle w:val="ListParagraph"/>
              <w:ind w:left="0"/>
              <w:rPr>
                <w:lang w:val="pt-BR"/>
              </w:rPr>
            </w:pPr>
            <w:r w:rsidRPr="00036575">
              <w:rPr>
                <w:lang w:val="pt-BR"/>
              </w:rPr>
              <w:t xml:space="preserve">A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den>
              </m:f>
            </m:oMath>
          </w:p>
          <w:p w:rsidR="004934D5" w:rsidRPr="00036575" w:rsidRDefault="004934D5" w:rsidP="002E5814">
            <w:pPr>
              <w:pStyle w:val="ListParagraph"/>
              <w:ind w:left="0"/>
              <w:rPr>
                <w:lang w:val="pt-BR"/>
              </w:rPr>
            </w:pPr>
            <w:r w:rsidRPr="00036575">
              <w:rPr>
                <w:lang w:val="pt-BR"/>
              </w:rPr>
              <w:t xml:space="preserve">B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</m:oMath>
          </w:p>
          <w:p w:rsidR="004934D5" w:rsidRPr="00036575" w:rsidRDefault="004934D5" w:rsidP="002E5814">
            <w:pPr>
              <w:pStyle w:val="ListParagraph"/>
              <w:ind w:left="0"/>
              <w:rPr>
                <w:lang w:val="pt-BR"/>
              </w:rPr>
            </w:pPr>
            <w:r w:rsidRPr="00036575">
              <w:rPr>
                <w:lang w:val="pt-BR"/>
              </w:rPr>
              <w:t>a)Rút gọn A, B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b) Tính A.B</w:t>
            </w:r>
          </w:p>
        </w:tc>
      </w:tr>
      <w:tr w:rsidR="004934D5" w:rsidRPr="000469AA" w:rsidTr="002E5814">
        <w:trPr>
          <w:gridAfter w:val="1"/>
          <w:wAfter w:w="108" w:type="dxa"/>
        </w:trPr>
        <w:tc>
          <w:tcPr>
            <w:tcW w:w="31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36575" w:rsidRDefault="004934D5" w:rsidP="002E5814">
            <w:pPr>
              <w:pStyle w:val="ListParagraph"/>
              <w:ind w:left="0"/>
              <w:rPr>
                <w:lang w:val="pt-BR"/>
              </w:rPr>
            </w:pPr>
            <w:r w:rsidRPr="00036575">
              <w:rPr>
                <w:lang w:val="pt-BR"/>
              </w:rPr>
              <w:lastRenderedPageBreak/>
              <w:t>Để tìm x ở câu a, em làm như thế nào?</w:t>
            </w:r>
          </w:p>
          <w:p w:rsidR="004934D5" w:rsidRPr="00036575" w:rsidRDefault="004934D5" w:rsidP="002E5814">
            <w:pPr>
              <w:pStyle w:val="ListParagraph"/>
              <w:ind w:left="0"/>
              <w:rPr>
                <w:lang w:val="pt-BR"/>
              </w:rPr>
            </w:pPr>
            <w:r w:rsidRPr="00036575">
              <w:rPr>
                <w:lang w:val="pt-BR"/>
              </w:rPr>
              <w:t>Hãy so sánh câu a, b có gì khác nhau.</w:t>
            </w:r>
          </w:p>
          <w:p w:rsidR="004934D5" w:rsidRPr="00036575" w:rsidRDefault="004934D5" w:rsidP="002E5814">
            <w:pPr>
              <w:pStyle w:val="ListParagraph"/>
              <w:ind w:left="0"/>
              <w:rPr>
                <w:lang w:val="pt-BR"/>
              </w:rPr>
            </w:pPr>
            <w:r w:rsidRPr="00036575">
              <w:rPr>
                <w:lang w:val="pt-BR"/>
              </w:rPr>
              <w:t>Để làm câu b em làm như thế nào?</w:t>
            </w:r>
          </w:p>
          <w:p w:rsidR="004934D5" w:rsidRPr="00036575" w:rsidRDefault="004934D5" w:rsidP="002E5814">
            <w:pPr>
              <w:pStyle w:val="ListParagraph"/>
              <w:ind w:left="0"/>
              <w:rPr>
                <w:b/>
                <w:i/>
                <w:lang w:val="pt-BR"/>
              </w:rPr>
            </w:pP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36575" w:rsidRDefault="004934D5" w:rsidP="002E5814">
            <w:pPr>
              <w:rPr>
                <w:lang w:val="pt-BR"/>
              </w:rPr>
            </w:pPr>
          </w:p>
          <w:p w:rsidR="004934D5" w:rsidRPr="00036575" w:rsidRDefault="004934D5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>Gọi HS lên bảng làm.</w:t>
            </w:r>
          </w:p>
          <w:p w:rsidR="004934D5" w:rsidRPr="00036575" w:rsidRDefault="004934D5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>HS nhận xét bài của bạn.</w:t>
            </w:r>
          </w:p>
          <w:p w:rsidR="004934D5" w:rsidRPr="00036575" w:rsidRDefault="004934D5" w:rsidP="002E5814">
            <w:pPr>
              <w:rPr>
                <w:lang w:val="pt-BR"/>
              </w:rPr>
            </w:pPr>
          </w:p>
          <w:p w:rsidR="004934D5" w:rsidRPr="00036575" w:rsidRDefault="004934D5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>HS lên bảng làm</w:t>
            </w:r>
          </w:p>
          <w:p w:rsidR="004934D5" w:rsidRPr="00036575" w:rsidRDefault="004934D5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>HS nhận xét câu trả lời của bạn.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036575" w:rsidRDefault="004934D5" w:rsidP="002E5814">
            <w:pPr>
              <w:pStyle w:val="ListParagraph"/>
              <w:ind w:left="0"/>
              <w:rPr>
                <w:b/>
                <w:lang w:val="pt-BR"/>
              </w:rPr>
            </w:pPr>
            <w:r w:rsidRPr="00036575">
              <w:rPr>
                <w:b/>
                <w:lang w:val="pt-BR"/>
              </w:rPr>
              <w:t>Dạng 2: Tìm x</w:t>
            </w:r>
          </w:p>
          <w:p w:rsidR="004934D5" w:rsidRPr="00036575" w:rsidRDefault="004934D5" w:rsidP="002E5814">
            <w:pPr>
              <w:pStyle w:val="ListParagraph"/>
              <w:ind w:left="0"/>
              <w:rPr>
                <w:lang w:val="pt-BR"/>
              </w:rPr>
            </w:pPr>
            <w:r w:rsidRPr="00036575">
              <w:rPr>
                <w:lang w:val="pt-BR"/>
              </w:rPr>
              <w:t>Bài 3: tìm x:</w:t>
            </w:r>
          </w:p>
          <w:p w:rsidR="004934D5" w:rsidRPr="000469AA" w:rsidRDefault="004934D5" w:rsidP="004934D5">
            <w:pPr>
              <w:pStyle w:val="ListParagraph"/>
              <w:numPr>
                <w:ilvl w:val="0"/>
                <w:numId w:val="1"/>
              </w:num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x-1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3</m:t>
              </m:r>
            </m:oMath>
          </w:p>
          <w:p w:rsidR="004934D5" w:rsidRPr="000469AA" w:rsidRDefault="004934D5" w:rsidP="004934D5">
            <w:pPr>
              <w:pStyle w:val="ListParagraph"/>
              <w:numPr>
                <w:ilvl w:val="0"/>
                <w:numId w:val="1"/>
              </w:num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2x-1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3</m:t>
              </m:r>
            </m:oMath>
          </w:p>
          <w:p w:rsidR="004934D5" w:rsidRPr="000469AA" w:rsidRDefault="004934D5" w:rsidP="002E5814">
            <w:pPr>
              <w:pStyle w:val="ListParagraph"/>
              <w:ind w:left="0"/>
              <w:rPr>
                <w:b/>
              </w:rPr>
            </w:pPr>
          </w:p>
          <w:p w:rsidR="004934D5" w:rsidRPr="00036575" w:rsidRDefault="004934D5" w:rsidP="002E5814">
            <w:pPr>
              <w:pStyle w:val="ListParagraph"/>
              <w:ind w:left="0"/>
              <w:rPr>
                <w:b/>
                <w:lang w:val="pt-BR"/>
              </w:rPr>
            </w:pPr>
            <w:r w:rsidRPr="00036575">
              <w:rPr>
                <w:b/>
                <w:lang w:val="pt-BR"/>
              </w:rPr>
              <w:t>Bài 4:</w:t>
            </w:r>
          </w:p>
          <w:p w:rsidR="004934D5" w:rsidRPr="00036575" w:rsidRDefault="004934D5" w:rsidP="002E5814">
            <w:pPr>
              <w:pStyle w:val="ListParagraph"/>
              <w:ind w:left="0"/>
              <w:rPr>
                <w:lang w:val="pt-BR"/>
              </w:rPr>
            </w:pPr>
            <w:r w:rsidRPr="00036575">
              <w:rPr>
                <w:lang w:val="pt-BR"/>
              </w:rPr>
              <w:t xml:space="preserve">Cho biểu thức </w:t>
            </w:r>
          </w:p>
          <w:p w:rsidR="004934D5" w:rsidRPr="00036575" w:rsidRDefault="004934D5" w:rsidP="002E5814">
            <w:pPr>
              <w:pStyle w:val="ListParagraph"/>
              <w:ind w:left="0"/>
              <w:rPr>
                <w:lang w:val="pt-BR"/>
              </w:rPr>
            </w:pPr>
            <w:r w:rsidRPr="00036575">
              <w:rPr>
                <w:lang w:val="pt-BR"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</m:oMath>
            <w:r w:rsidRPr="00036575">
              <w:rPr>
                <w:lang w:val="pt-BR"/>
              </w:rPr>
              <w:t xml:space="preserve"> (với x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≥0;x≠1</m:t>
              </m:r>
            </m:oMath>
            <w:r w:rsidRPr="00036575">
              <w:rPr>
                <w:lang w:val="pt-BR"/>
              </w:rPr>
              <w:t>)</w:t>
            </w:r>
          </w:p>
          <w:p w:rsidR="004934D5" w:rsidRPr="000469AA" w:rsidRDefault="004934D5" w:rsidP="002E5814">
            <w:pPr>
              <w:pStyle w:val="ListParagraph"/>
              <w:ind w:left="0"/>
            </w:pPr>
            <w:r w:rsidRPr="000469AA">
              <w:t>Tìm x để A =2</w:t>
            </w:r>
          </w:p>
        </w:tc>
      </w:tr>
      <w:tr w:rsidR="004934D5" w:rsidRPr="000469AA" w:rsidTr="002E5814">
        <w:trPr>
          <w:gridAfter w:val="1"/>
          <w:wAfter w:w="108" w:type="dxa"/>
        </w:trPr>
        <w:tc>
          <w:tcPr>
            <w:tcW w:w="1040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Default="004934D5" w:rsidP="002E5814">
            <w:pPr>
              <w:jc w:val="center"/>
              <w:rPr>
                <w:b/>
              </w:rPr>
            </w:pPr>
            <w:r>
              <w:rPr>
                <w:b/>
              </w:rPr>
              <w:t>C. HOẠT ĐỘNG VẬN DỤNG (7ph)</w:t>
            </w:r>
          </w:p>
          <w:p w:rsidR="004934D5" w:rsidRPr="00F87827" w:rsidRDefault="004934D5" w:rsidP="002E5814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4934D5" w:rsidRPr="00264B66" w:rsidTr="002E581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2" w:type="dxa"/>
        </w:trPr>
        <w:tc>
          <w:tcPr>
            <w:tcW w:w="37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-GV lưu ý HS nên phá trị tuyệt đối trước </w:t>
            </w:r>
            <w:r>
              <w:rPr>
                <w:szCs w:val="28"/>
              </w:rPr>
              <w:t xml:space="preserve">khi tính giá trị của biểu thức 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m=1,5 &lt; 2 vậy ta lấy trường hợp nào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Bài tập 75(c</w:t>
            </w:r>
            <w:proofErr w:type="gramStart"/>
            <w:r w:rsidRPr="00264B66">
              <w:rPr>
                <w:szCs w:val="28"/>
              </w:rPr>
              <w:t>,d</w:t>
            </w:r>
            <w:proofErr w:type="gramEnd"/>
            <w:r w:rsidRPr="00264B66">
              <w:rPr>
                <w:szCs w:val="28"/>
              </w:rPr>
              <w:t>) Tr 41 SGK. Chứng minh các đẳng thức sau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1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25pt;height:36pt" o:ole="">
                  <v:imagedata r:id="rId5" o:title=""/>
                </v:shape>
                <o:OLEObject Type="Embed" ProgID="Equation.DSMT4" ShapeID="_x0000_i1025" DrawAspect="Content" ObjectID="_1636655660" r:id="rId6"/>
              </w:objec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(Với a, b &gt;0 và a </w:t>
            </w:r>
            <w:r w:rsidRPr="002A12D5">
              <w:rPr>
                <w:szCs w:val="28"/>
              </w:rPr>
              <w:object w:dxaOrig="340" w:dyaOrig="260">
                <v:shape id="_x0000_i1026" type="#_x0000_t75" style="width:17.25pt;height:12.75pt" o:ole="">
                  <v:imagedata r:id="rId7" o:title=""/>
                </v:shape>
                <o:OLEObject Type="Embed" ProgID="Equation.DSMT4" ShapeID="_x0000_i1026" DrawAspect="Content" ObjectID="_1636655661" r:id="rId8"/>
              </w:object>
            </w:r>
            <w:r w:rsidRPr="00264B66">
              <w:rPr>
                <w:szCs w:val="28"/>
              </w:rPr>
              <w:t xml:space="preserve"> )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500" w:dyaOrig="800">
                <v:shape id="_x0000_i1027" type="#_x0000_t75" style="width:174.75pt;height:39.75pt" o:ole="">
                  <v:imagedata r:id="rId9" o:title=""/>
                </v:shape>
                <o:OLEObject Type="Embed" ProgID="Equation.DSMT4" ShapeID="_x0000_i1027" DrawAspect="Content" ObjectID="_1636655662" r:id="rId10"/>
              </w:objec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(Với a </w:t>
            </w:r>
            <w:r w:rsidRPr="002A12D5">
              <w:rPr>
                <w:szCs w:val="28"/>
              </w:rPr>
              <w:object w:dxaOrig="200" w:dyaOrig="240">
                <v:shape id="_x0000_i1028" type="#_x0000_t75" style="width:9.75pt;height:12pt" o:ole="">
                  <v:imagedata r:id="rId11" o:title=""/>
                </v:shape>
                <o:OLEObject Type="Embed" ProgID="Equation.DSMT4" ShapeID="_x0000_i1028" DrawAspect="Content" ObjectID="_1636655663" r:id="rId12"/>
              </w:object>
            </w:r>
            <w:r w:rsidRPr="00264B66">
              <w:rPr>
                <w:szCs w:val="28"/>
              </w:rPr>
              <w:t xml:space="preserve"> ; a </w:t>
            </w:r>
            <w:r w:rsidRPr="002A12D5">
              <w:rPr>
                <w:szCs w:val="28"/>
              </w:rPr>
              <w:object w:dxaOrig="220" w:dyaOrig="220">
                <v:shape id="_x0000_i1029" type="#_x0000_t75" style="width:11.25pt;height:11.25pt" o:ole="">
                  <v:imagedata r:id="rId13" o:title=""/>
                </v:shape>
                <o:OLEObject Type="Embed" ProgID="Equation.DSMT4" ShapeID="_x0000_i1029" DrawAspect="Content" ObjectID="_1636655664" r:id="rId14"/>
              </w:object>
            </w:r>
            <w:r w:rsidRPr="00264B66">
              <w:rPr>
                <w:szCs w:val="28"/>
              </w:rPr>
              <w:t>1)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cho HS hoạt động nhóm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quan sát HS hoạt động.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Đại diện nhóm trình bày.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Bài tập 76 Tr 41 SGK 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Cho biểu thức: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060" w:dyaOrig="1480">
                <v:shape id="_x0000_i1030" type="#_x0000_t75" style="width:153pt;height:74.25pt" o:ole="">
                  <v:imagedata r:id="rId15" o:title=""/>
                </v:shape>
                <o:OLEObject Type="Embed" ProgID="Equation.DSMT4" ShapeID="_x0000_i1030" DrawAspect="Content" ObjectID="_1636655665" r:id="rId16"/>
              </w:objec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a) Rút gọn Q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b) Xác định giá trị của Q khi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 a = 3b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Nêu thứ tự thực hiện phép tính trong Q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Hãy quy đồng mẫu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Phép chia biến thành phép gi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trong quá trình làm lưu ý rút gọn nếu có thể</w:t>
            </w:r>
          </w:p>
        </w:tc>
        <w:tc>
          <w:tcPr>
            <w:tcW w:w="31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  <w:r>
              <w:rPr>
                <w:szCs w:val="28"/>
              </w:rPr>
              <w:t>- Hs trả lời</w:t>
            </w: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-Đại diện hai nhóm lên trình bày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-HS lớp nhận xét chữa bài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-HS: Làm dưới sự hướng dẫn của GV</w:t>
            </w:r>
          </w:p>
          <w:p w:rsidR="004934D5" w:rsidRPr="00264B66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rPr>
                <w:szCs w:val="28"/>
              </w:rPr>
            </w:pPr>
          </w:p>
          <w:p w:rsidR="004934D5" w:rsidRDefault="004934D5" w:rsidP="002E5814">
            <w:pPr>
              <w:pStyle w:val="Heading2"/>
              <w:rPr>
                <w:lang w:val="en-US" w:eastAsia="en-US"/>
              </w:rPr>
            </w:pPr>
          </w:p>
          <w:p w:rsidR="004934D5" w:rsidRDefault="004934D5" w:rsidP="002E5814"/>
          <w:p w:rsidR="004934D5" w:rsidRDefault="004934D5" w:rsidP="002E5814">
            <w:pPr>
              <w:pStyle w:val="Heading2"/>
              <w:rPr>
                <w:lang w:val="en-US" w:eastAsia="en-US"/>
              </w:rPr>
            </w:pPr>
          </w:p>
          <w:p w:rsidR="004934D5" w:rsidRPr="00897875" w:rsidRDefault="004934D5" w:rsidP="002E5814">
            <w:pPr>
              <w:pStyle w:val="Heading2"/>
              <w:rPr>
                <w:lang w:val="en-US" w:eastAsia="en-US"/>
              </w:rPr>
            </w:pPr>
            <w:r>
              <w:rPr>
                <w:rFonts w:ascii="Times New Roman" w:hAnsi="Times New Roman"/>
                <w:b w:val="0"/>
                <w:bCs w:val="0"/>
                <w:color w:val="auto"/>
                <w:lang w:val="en-US" w:eastAsia="en-US"/>
              </w:rPr>
              <w:t>- HS trả lời</w:t>
            </w:r>
          </w:p>
        </w:tc>
        <w:tc>
          <w:tcPr>
            <w:tcW w:w="36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Nếu m&lt;2 =&gt; m-2&lt;0=&gt;=</w:t>
            </w:r>
            <w:r w:rsidRPr="002A12D5">
              <w:rPr>
                <w:szCs w:val="28"/>
              </w:rPr>
              <w:object w:dxaOrig="1700" w:dyaOrig="400">
                <v:shape id="_x0000_i1031" type="#_x0000_t75" style="width:57.75pt;height:19.5pt" o:ole="">
                  <v:imagedata r:id="rId17" o:title=""/>
                </v:shape>
                <o:OLEObject Type="Embed" ProgID="Equation.DSMT4" ShapeID="_x0000_i1031" DrawAspect="Content" ObjectID="_1636655666" r:id="rId18"/>
              </w:objec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Biểu thức bằng 1 - 3m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Với m= 1, 5 &lt; 2 giá trị biểu thức bằng: 1 – 3.1,5 = - 3,5</w:t>
            </w:r>
          </w:p>
          <w:p w:rsidR="004934D5" w:rsidRPr="002A12D5" w:rsidRDefault="004934D5" w:rsidP="002E5814">
            <w:pPr>
              <w:rPr>
                <w:szCs w:val="28"/>
              </w:rPr>
            </w:pPr>
            <w:r w:rsidRPr="002A12D5">
              <w:rPr>
                <w:szCs w:val="28"/>
              </w:rPr>
              <w:t>Bài tập 75(c</w:t>
            </w:r>
            <w:proofErr w:type="gramStart"/>
            <w:r w:rsidRPr="002A12D5">
              <w:rPr>
                <w:szCs w:val="28"/>
              </w:rPr>
              <w:t>,d</w:t>
            </w:r>
            <w:proofErr w:type="gramEnd"/>
            <w:r w:rsidRPr="002A12D5">
              <w:rPr>
                <w:szCs w:val="28"/>
              </w:rPr>
              <w:t>) Tr 41 SGK. Chứng minh các đẳng thức sau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c)Biến đổi vế trái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440" w:dyaOrig="1120">
                <v:shape id="_x0000_i1032" type="#_x0000_t75" style="width:162pt;height:56.25pt" o:ole="">
                  <v:imagedata r:id="rId19" o:title=""/>
                </v:shape>
                <o:OLEObject Type="Embed" ProgID="Equation.DSMT4" ShapeID="_x0000_i1032" DrawAspect="Content" ObjectID="_1636655667" r:id="rId20"/>
              </w:objec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Vậy đẳng thức đã được chứng minh.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920" w:dyaOrig="1320">
                <v:shape id="_x0000_i1033" type="#_x0000_t75" style="width:170.25pt;height:65.25pt" o:ole="">
                  <v:imagedata r:id="rId21" o:title=""/>
                </v:shape>
                <o:OLEObject Type="Embed" ProgID="Equation.DSMT4" ShapeID="_x0000_i1033" DrawAspect="Content" ObjectID="_1636655668" r:id="rId22"/>
              </w:objec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Vậy đẳng thức đã được chứng minh.</w:t>
            </w:r>
          </w:p>
          <w:p w:rsidR="004934D5" w:rsidRPr="002A12D5" w:rsidRDefault="004934D5" w:rsidP="002E5814">
            <w:pPr>
              <w:rPr>
                <w:szCs w:val="28"/>
              </w:rPr>
            </w:pPr>
            <w:r w:rsidRPr="002A12D5">
              <w:rPr>
                <w:szCs w:val="28"/>
              </w:rPr>
              <w:t xml:space="preserve">Bài tập 76 Tr 41 SGK 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060" w:dyaOrig="1480">
                <v:shape id="_x0000_i1034" type="#_x0000_t75" style="width:151.5pt;height:64.5pt" o:ole="">
                  <v:imagedata r:id="rId15" o:title=""/>
                </v:shape>
                <o:OLEObject Type="Embed" ProgID="Equation.DSMT4" ShapeID="_x0000_i1034" DrawAspect="Content" ObjectID="_1636655669" r:id="rId23"/>
              </w:objec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a) Rút gọn Q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b) Xác định giá trị của Q khi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 xml:space="preserve"> a = 3b</w:t>
            </w:r>
          </w:p>
          <w:p w:rsidR="004934D5" w:rsidRPr="002A12D5" w:rsidRDefault="004934D5" w:rsidP="002E5814">
            <w:pPr>
              <w:rPr>
                <w:szCs w:val="28"/>
              </w:rPr>
            </w:pPr>
            <w:r w:rsidRPr="002A12D5">
              <w:rPr>
                <w:szCs w:val="28"/>
              </w:rPr>
              <w:t>Giải</w:t>
            </w:r>
          </w:p>
          <w:p w:rsidR="004934D5" w:rsidRPr="00264B66" w:rsidRDefault="004934D5" w:rsidP="002E5814">
            <w:pPr>
              <w:rPr>
                <w:szCs w:val="28"/>
              </w:rPr>
            </w:pPr>
          </w:p>
          <w:p w:rsidR="004934D5" w:rsidRPr="00264B66" w:rsidRDefault="004934D5" w:rsidP="002E5814">
            <w:pPr>
              <w:rPr>
                <w:szCs w:val="28"/>
              </w:rPr>
            </w:pPr>
            <w:r w:rsidRPr="00264B66">
              <w:rPr>
                <w:szCs w:val="28"/>
              </w:rPr>
              <w:t>b) Thay a = 3b vào Q ta được:</w:t>
            </w:r>
          </w:p>
          <w:p w:rsidR="004934D5" w:rsidRPr="00264B66" w:rsidRDefault="004934D5" w:rsidP="002E5814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2520" w:dyaOrig="720">
                <v:shape id="_x0000_i1035" type="#_x0000_t75" style="width:124.5pt;height:28.5pt" o:ole="">
                  <v:imagedata r:id="rId24" o:title=""/>
                </v:shape>
                <o:OLEObject Type="Embed" ProgID="Equation.DSMT4" ShapeID="_x0000_i1035" DrawAspect="Content" ObjectID="_1636655670" r:id="rId25"/>
              </w:object>
            </w:r>
            <w:r w:rsidRPr="00264B66">
              <w:rPr>
                <w:szCs w:val="28"/>
              </w:rPr>
              <w:t xml:space="preserve"> </w:t>
            </w:r>
          </w:p>
          <w:p w:rsidR="004934D5" w:rsidRPr="00264B66" w:rsidRDefault="004934D5" w:rsidP="002E5814">
            <w:pPr>
              <w:rPr>
                <w:szCs w:val="28"/>
              </w:rPr>
            </w:pPr>
          </w:p>
        </w:tc>
      </w:tr>
      <w:tr w:rsidR="004934D5" w:rsidRPr="00264B66" w:rsidTr="002E581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2" w:type="dxa"/>
        </w:trPr>
        <w:tc>
          <w:tcPr>
            <w:tcW w:w="1049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Default="004934D5" w:rsidP="002E5814">
            <w:pPr>
              <w:jc w:val="center"/>
              <w:rPr>
                <w:b/>
              </w:rPr>
            </w:pPr>
            <w:smartTag w:uri="urn:schemas-microsoft-com:office:smarttags" w:element="place">
              <w:r w:rsidRPr="00F87827">
                <w:rPr>
                  <w:b/>
                </w:rPr>
                <w:lastRenderedPageBreak/>
                <w:t>E. HOẠT</w:t>
              </w:r>
            </w:smartTag>
            <w:r w:rsidRPr="00F87827">
              <w:rPr>
                <w:b/>
              </w:rPr>
              <w:t xml:space="preserve"> ĐỘNG TÌM TÒI MỞ RỘNG (2ph)</w:t>
            </w:r>
          </w:p>
          <w:p w:rsidR="004934D5" w:rsidRPr="00F87827" w:rsidRDefault="004934D5" w:rsidP="002E5814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4934D5" w:rsidRPr="00264B66" w:rsidTr="002E581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12" w:type="dxa"/>
        </w:trPr>
        <w:tc>
          <w:tcPr>
            <w:tcW w:w="37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+ Về nhà xem lại phần ôn tập và các bài tập đã giải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+ Tiết sau làm bài kiểm tra 1 tiết.</w:t>
            </w:r>
          </w:p>
          <w:p w:rsidR="004934D5" w:rsidRPr="00264B66" w:rsidRDefault="004934D5" w:rsidP="002E5814">
            <w:pPr>
              <w:jc w:val="both"/>
              <w:rPr>
                <w:szCs w:val="28"/>
              </w:rPr>
            </w:pPr>
          </w:p>
        </w:tc>
        <w:tc>
          <w:tcPr>
            <w:tcW w:w="31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Default="004934D5" w:rsidP="002E5814">
            <w:pPr>
              <w:rPr>
                <w:szCs w:val="28"/>
              </w:rPr>
            </w:pPr>
            <w:r>
              <w:rPr>
                <w:szCs w:val="28"/>
              </w:rPr>
              <w:t>- HS lắng nghe</w:t>
            </w:r>
          </w:p>
        </w:tc>
        <w:tc>
          <w:tcPr>
            <w:tcW w:w="36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34D5" w:rsidRPr="00264B66" w:rsidRDefault="004934D5" w:rsidP="002E5814">
            <w:pPr>
              <w:rPr>
                <w:szCs w:val="28"/>
              </w:rPr>
            </w:pPr>
          </w:p>
        </w:tc>
      </w:tr>
    </w:tbl>
    <w:p w:rsidR="004934D5" w:rsidRPr="000469AA" w:rsidRDefault="004934D5" w:rsidP="004934D5">
      <w:pPr>
        <w:rPr>
          <w:i/>
          <w:lang w:val="fr-FR"/>
        </w:rPr>
      </w:pPr>
      <w:r w:rsidRPr="000469AA">
        <w:rPr>
          <w:b/>
          <w:u w:val="single"/>
          <w:lang w:val="fr-FR"/>
        </w:rPr>
        <w:t>Rút kinh nghiệm:</w:t>
      </w:r>
      <w:r w:rsidRPr="000469AA">
        <w:rPr>
          <w:b/>
          <w:lang w:val="fr-FR"/>
        </w:rPr>
        <w:t xml:space="preserve"> </w:t>
      </w:r>
      <w:r w:rsidRPr="000469AA">
        <w:rPr>
          <w:i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756EC" w:rsidRDefault="003756EC"/>
    <w:sectPr w:rsidR="003756EC" w:rsidSect="004934D5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295201"/>
    <w:multiLevelType w:val="hybridMultilevel"/>
    <w:tmpl w:val="90DE2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grammar="clean"/>
  <w:defaultTabStop w:val="720"/>
  <w:drawingGridHorizontalSpacing w:val="130"/>
  <w:displayHorizontalDrawingGridEvery w:val="2"/>
  <w:characterSpacingControl w:val="doNotCompress"/>
  <w:compat/>
  <w:rsids>
    <w:rsidRoot w:val="004934D5"/>
    <w:rsid w:val="003756EC"/>
    <w:rsid w:val="00420F83"/>
    <w:rsid w:val="004934D5"/>
    <w:rsid w:val="00734A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Heading2"/>
    <w:qFormat/>
    <w:rsid w:val="004934D5"/>
    <w:pPr>
      <w:ind w:left="0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1"/>
    <w:qFormat/>
    <w:rsid w:val="004934D5"/>
    <w:pPr>
      <w:keepNext/>
      <w:keepLines/>
      <w:spacing w:before="200"/>
      <w:outlineLvl w:val="1"/>
    </w:pPr>
    <w:rPr>
      <w:rFonts w:ascii="Cambria" w:hAnsi="Cambria"/>
      <w:b/>
      <w:bCs/>
      <w:color w:val="4F81BD"/>
      <w:lang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4934D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2Char1">
    <w:name w:val="Heading 2 Char1"/>
    <w:link w:val="Heading2"/>
    <w:rsid w:val="004934D5"/>
    <w:rPr>
      <w:rFonts w:ascii="Cambria" w:eastAsia="Times New Roman" w:hAnsi="Cambria" w:cs="Times New Roman"/>
      <w:b/>
      <w:bCs/>
      <w:color w:val="4F81BD"/>
      <w:sz w:val="26"/>
      <w:szCs w:val="26"/>
      <w:lang/>
    </w:rPr>
  </w:style>
  <w:style w:type="paragraph" w:styleId="ListParagraph">
    <w:name w:val="List Paragraph"/>
    <w:basedOn w:val="Normal"/>
    <w:uiPriority w:val="34"/>
    <w:qFormat/>
    <w:rsid w:val="004934D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934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34D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17</Words>
  <Characters>3520</Characters>
  <Application>Microsoft Office Word</Application>
  <DocSecurity>0</DocSecurity>
  <Lines>29</Lines>
  <Paragraphs>8</Paragraphs>
  <ScaleCrop>false</ScaleCrop>
  <Company>Grizli777</Company>
  <LinksUpToDate>false</LinksUpToDate>
  <CharactersWithSpaces>41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11-30T14:46:00Z</dcterms:created>
  <dcterms:modified xsi:type="dcterms:W3CDTF">2019-11-30T14:48:00Z</dcterms:modified>
</cp:coreProperties>
</file>